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drawing>
          <wp:inline distT="0" distB="0" distL="0" distR="0">
            <wp:extent cx="2143125" cy="647700"/>
            <wp:effectExtent l="0" t="0" r="9525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logo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eastAsia="宋体"/>
          <w:b/>
          <w:bCs/>
          <w:color w:val="000000"/>
          <w:sz w:val="24"/>
          <w:szCs w:val="1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18"/>
        </w:rPr>
        <w:t>20</w:t>
      </w:r>
      <w:r>
        <w:rPr>
          <w:b/>
          <w:bCs/>
          <w:color w:val="000000"/>
          <w:sz w:val="24"/>
          <w:szCs w:val="18"/>
        </w:rPr>
        <w:t>2</w:t>
      </w:r>
      <w:r>
        <w:rPr>
          <w:rFonts w:hint="eastAsia"/>
          <w:b/>
          <w:bCs/>
          <w:color w:val="000000"/>
          <w:sz w:val="24"/>
          <w:szCs w:val="18"/>
          <w:lang w:val="en-US" w:eastAsia="zh-CN"/>
        </w:rPr>
        <w:t>1</w:t>
      </w:r>
      <w:r>
        <w:rPr>
          <w:rFonts w:hint="eastAsia"/>
          <w:b/>
          <w:bCs/>
          <w:color w:val="000000"/>
          <w:sz w:val="24"/>
          <w:szCs w:val="18"/>
        </w:rPr>
        <w:t>年招收攻读硕士学位研究生入学考试试题</w:t>
      </w:r>
    </w:p>
    <w:p>
      <w:pPr>
        <w:jc w:val="center"/>
        <w:rPr>
          <w:rFonts w:hint="eastAsia"/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>
      <w:pPr>
        <w:rPr>
          <w:rFonts w:hint="default"/>
          <w:color w:val="000000"/>
          <w:sz w:val="21"/>
          <w:szCs w:val="18"/>
          <w:lang w:val="en-US"/>
        </w:rPr>
      </w:pPr>
      <w:r>
        <w:rPr>
          <w:rFonts w:hint="eastAsia"/>
          <w:color w:val="000000"/>
          <w:sz w:val="21"/>
          <w:szCs w:val="18"/>
        </w:rPr>
        <w:t>招生专业与代码：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网络空间安全</w:t>
      </w:r>
      <w:r>
        <w:rPr>
          <w:rFonts w:hint="eastAsia" w:ascii="_x000B__x000C_" w:hAnsi="_x000B__x000C_" w:cs="Times New Roman"/>
          <w:color w:val="000000"/>
          <w:kern w:val="2"/>
          <w:sz w:val="21"/>
          <w:szCs w:val="18"/>
          <w:lang w:val="en-US" w:eastAsia="zh-CN" w:bidi="ar"/>
        </w:rPr>
        <w:t>（0839）</w:t>
      </w:r>
      <w:bookmarkStart w:id="0" w:name="_GoBack"/>
      <w:bookmarkEnd w:id="0"/>
    </w:p>
    <w:p>
      <w:pPr>
        <w:rPr>
          <w:rFonts w:hint="eastAsia"/>
          <w:color w:val="000000"/>
          <w:sz w:val="21"/>
          <w:szCs w:val="18"/>
        </w:rPr>
      </w:pPr>
    </w:p>
    <w:p>
      <w:pPr>
        <w:rPr>
          <w:rFonts w:hint="eastAsia"/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及代码：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抽象代数</w:t>
      </w:r>
      <w:r>
        <w:rPr>
          <w:rFonts w:hint="default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 xml:space="preserve"> 845 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（</w:t>
      </w:r>
      <w:r>
        <w:rPr>
          <w:rFonts w:hint="eastAsia" w:ascii="_x000B__x000C_" w:hAnsi="_x000B__x000C_" w:cs="Times New Roman"/>
          <w:color w:val="000000"/>
          <w:kern w:val="2"/>
          <w:sz w:val="21"/>
          <w:szCs w:val="18"/>
          <w:lang w:val="en-US" w:eastAsia="zh-CN" w:bidi="ar"/>
        </w:rPr>
        <w:t>A</w:t>
      </w:r>
      <w:r>
        <w:rPr>
          <w:rFonts w:hint="default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 xml:space="preserve"> 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卷）</w:t>
      </w:r>
    </w:p>
    <w:tbl>
      <w:tblPr>
        <w:tblStyle w:val="2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8820" w:type="dxa"/>
          </w:tcPr>
          <w:p>
            <w:pPr>
              <w:rPr>
                <w:rFonts w:hint="default" w:ascii="Times New Roman" w:hAnsi="Times New Roman" w:cs="Times New Roman"/>
                <w:sz w:val="21"/>
              </w:rPr>
            </w:pPr>
            <w:r>
              <w:rPr>
                <w:rFonts w:hint="default" w:ascii="Times New Roman" w:hAnsi="Times New Roman" w:cs="Times New Roman"/>
                <w:sz w:val="18"/>
              </w:rPr>
              <w:t>考生注意：所有答案必须写在答题纸（卷）上，写在本试题上一律不给分。</w:t>
            </w:r>
            <w:r>
              <w:rPr>
                <w:rFonts w:hint="default" w:ascii="Times New Roman" w:hAnsi="Times New Roman" w:cs="Times New Roman"/>
                <w:sz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60" w:hRule="atLeast"/>
        </w:trPr>
        <w:tc>
          <w:tcPr>
            <w:tcW w:w="8820" w:type="dxa"/>
          </w:tcPr>
          <w:p>
            <w:pPr>
              <w:numPr>
                <w:ilvl w:val="0"/>
                <w:numId w:val="1"/>
              </w:num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填空题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5小题，每小题4分，共20分）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2"/>
              </w:num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设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25" o:spt="75" type="#_x0000_t75" style="height:15.15pt;width:24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是两个有限集合，则</w:t>
            </w:r>
            <w:r>
              <w:rPr>
                <w:rFonts w:hint="default" w:ascii="Times New Roman" w:hAnsi="Times New Roman" w:cs="Times New Roman"/>
                <w:position w:val="-4"/>
                <w:sz w:val="21"/>
                <w:szCs w:val="21"/>
              </w:rPr>
              <w:object>
                <v:shape id="_x0000_i1026" o:spt="75" type="#_x0000_t75" style="height:12.3pt;width:12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到</w:t>
            </w:r>
            <w:r>
              <w:rPr>
                <w:rFonts w:hint="default" w:ascii="Times New Roman" w:hAnsi="Times New Roman" w:cs="Times New Roman"/>
                <w:position w:val="-4"/>
                <w:sz w:val="21"/>
                <w:szCs w:val="21"/>
              </w:rPr>
              <w:object>
                <v:shape id="_x0000_i1027" o:spt="75" type="#_x0000_t75" style="height:12.3pt;width:12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的映射有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______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个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2.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在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次对称群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28" o:spt="75" type="#_x0000_t75" style="height:17pt;width:13.9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中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 xml:space="preserve">,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13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= </w:t>
            </w:r>
            <w:r>
              <w:rPr>
                <w:rFonts w:hint="default" w:ascii="Times New Roman" w:hAnsi="Times New Roman" w:cs="Times New Roman"/>
                <w:sz w:val="21"/>
                <w:szCs w:val="21"/>
                <w:u w:val="single"/>
              </w:rPr>
              <w:t xml:space="preserve">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3.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8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阶循环群的生成元有</w:t>
            </w:r>
            <w:r>
              <w:rPr>
                <w:rFonts w:hint="default" w:ascii="Times New Roman" w:hAnsi="Times New Roman" w:cs="Times New Roman"/>
                <w:sz w:val="21"/>
                <w:szCs w:val="21"/>
                <w:u w:val="single"/>
              </w:rPr>
              <w:t xml:space="preserve">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个。</w:t>
            </w:r>
          </w:p>
          <w:p>
            <w:pPr>
              <w:numPr>
                <w:ilvl w:val="0"/>
                <w:numId w:val="0"/>
              </w:numPr>
              <w:spacing w:line="360" w:lineRule="auto"/>
              <w:ind w:left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4.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设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29" o:spt="75" type="#_x0000_t75" style="height:16pt;width:48.2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是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35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阶循环群，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eastAsia="zh-CN"/>
              </w:rPr>
              <w:t>写出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0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的非平凡子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eastAsia="zh-CN"/>
              </w:rPr>
              <w:t>群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___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  <w:t>___________________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_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157" w:afterLines="50" w:line="360" w:lineRule="auto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5.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在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多项式环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31" o:spt="75" type="#_x0000_t75" style="height:18pt;width:29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中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  <w:lang w:eastAsia="zh-CN"/>
              </w:rPr>
              <w:t>，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32" o:spt="75" type="#_x0000_t75" style="height:17.05pt;width:93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_______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___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numPr>
                <w:ilvl w:val="0"/>
                <w:numId w:val="1"/>
              </w:numPr>
              <w:spacing w:line="24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判断题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（在题后的括号内正确的画“</w:t>
            </w:r>
            <w:r>
              <w:rPr>
                <w:rFonts w:hint="default" w:ascii="Times New Roman" w:hAnsi="Times New Roman" w:eastAsia="微软雅黑" w:cs="Times New Roman"/>
                <w:sz w:val="21"/>
                <w:szCs w:val="21"/>
              </w:rPr>
              <w:t>√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”，错误的画“×”，填错或未填者，该小题无分。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5小题，每小题4分，共20分）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3"/>
              </w:numPr>
              <w:spacing w:line="360" w:lineRule="auto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非交换群的阶至少为6。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(    )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每个群必存在非平凡的子群。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  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整数环的自同构只有恒等自同构。   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   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域的有限可分扩张必为单扩张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。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        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         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157" w:afterLines="50" w:line="36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对于任何正整数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3" o:spt="75" type="#_x0000_t75" style="height:9.75pt;width:10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，含有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4" o:spt="75" type="#_x0000_t75" style="height:9.75pt;width:10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个元素的有限域都存在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</w:t>
            </w:r>
          </w:p>
          <w:p>
            <w:pPr>
              <w:numPr>
                <w:ilvl w:val="0"/>
                <w:numId w:val="1"/>
              </w:numPr>
              <w:spacing w:line="240" w:lineRule="auto"/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  <w:lang w:eastAsia="zh-CN"/>
              </w:rPr>
              <w:t>问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答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每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小题15分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4"/>
              </w:numPr>
              <w:spacing w:line="360" w:lineRule="auto"/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分)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分别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  <w:t>写出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群、环和域的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  <w:t>定义，并各举一个例子。</w:t>
            </w:r>
          </w:p>
          <w:p>
            <w:pPr>
              <w:numPr>
                <w:ilvl w:val="0"/>
                <w:numId w:val="4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分)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构造一个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元域，并指出它的加法和乘法运算规则。</w:t>
            </w:r>
          </w:p>
          <w:p>
            <w:pPr>
              <w:numPr>
                <w:ilvl w:val="0"/>
                <w:numId w:val="0"/>
              </w:numPr>
              <w:spacing w:line="360" w:lineRule="auto"/>
              <w:ind w:leftChars="0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四、证明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每小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15分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spacing w:line="240" w:lineRule="auto"/>
              <w:ind w:left="210" w:hanging="210" w:hangingChars="100"/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1.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(15分)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设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5" o:spt="75" type="#_x0000_t75" style="height:9.75pt;width:10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是正整数，证明：满足方程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6" o:spt="75" type="#_x0000_t75" style="height:14.2pt;width:31pt;" o:ole="t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的复数的集合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7" o:spt="75" type="#_x0000_t75" style="height:12.35pt;width:13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在通常乘法下是一个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8" o:spt="75" type="#_x0000_t75" style="height:9.75pt;width:10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阶循环群。</w:t>
            </w:r>
          </w:p>
          <w:p>
            <w:pPr>
              <w:spacing w:line="360" w:lineRule="auto"/>
              <w:ind w:left="210" w:hanging="210" w:hangingChars="100"/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2.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分)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决定环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39" o:spt="75" type="#_x0000_t75" style="height:19pt;width:37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的单位群，并证明此环为整环但不是域。</w:t>
            </w:r>
          </w:p>
          <w:p>
            <w:pPr>
              <w:spacing w:line="360" w:lineRule="auto"/>
              <w:ind w:left="210" w:hanging="210" w:hangingChars="100"/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</w:pPr>
          </w:p>
          <w:p>
            <w:pPr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eastAsia="宋体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  <w:lang w:eastAsia="zh-CN"/>
              </w:rPr>
              <w:t>五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、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  <w:lang w:eastAsia="zh-CN"/>
              </w:rPr>
              <w:t>计算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第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1、2小题15分，第3小题20分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before="157" w:beforeLines="50"/>
              <w:textAlignment w:val="auto"/>
              <w:rPr>
                <w:rFonts w:hint="default" w:ascii="Times New Roman" w:hAnsi="Times New Roman" w:eastAsia="宋体" w:cs="Times New Roman"/>
                <w:sz w:val="24"/>
              </w:rPr>
            </w:pPr>
            <w:r>
              <w:rPr>
                <w:rFonts w:hint="default" w:ascii="Times New Roman" w:hAnsi="Times New Roman" w:cs="Times New Roman" w:eastAsiaTheme="majorEastAsia"/>
                <w:sz w:val="24"/>
              </w:rPr>
              <w:t>1．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15分)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设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</w:rPr>
              <w:object>
                <v:shape id="_x0000_i1040" o:spt="75" type="#_x0000_t75" style="height:15.75pt;width:77.7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lang w:eastAsia="zh-CN"/>
              </w:rPr>
              <w:t>，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运用广义欧几里德除法求整数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</w:rPr>
              <w:object>
                <v:shape id="_x0000_i1041" o:spt="75" type="#_x0000_t75" style="height:13.95pt;width:17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lang w:eastAsia="zh-CN"/>
              </w:rPr>
              <w:t>使得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</w:rPr>
              <w:object>
                <v:shape id="_x0000_i1042" o:spt="75" type="#_x0000_t75" style="height:16pt;width:84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lang w:eastAsia="zh-CN"/>
              </w:rPr>
              <w:t>。</w:t>
            </w:r>
          </w:p>
          <w:p>
            <w:pPr>
              <w:numPr>
                <w:ilvl w:val="0"/>
                <w:numId w:val="0"/>
              </w:num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 w:eastAsiaTheme="majorEastAsia"/>
                <w:sz w:val="24"/>
                <w:lang w:val="en-US" w:eastAsia="zh-CN"/>
              </w:rPr>
              <w:t>2.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(15分)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设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3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有理数域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44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上多项式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45" o:spt="75" type="#_x0000_t75" style="height:18.05pt;width:116.25pt;" o:ole="t" filled="f" o:preferrelative="t" stroked="f" coordsize="21600,21600">
                  <v:path/>
                  <v:fill on="f" focussize="0,0"/>
                  <v:stroke on="f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一个实根。</w:t>
            </w:r>
          </w:p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(1)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证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明</w:t>
            </w:r>
            <w:r>
              <w:rPr>
                <w:rFonts w:hint="default" w:ascii="Times New Roman" w:hAnsi="Times New Roman" w:cs="Times New Roman"/>
                <w:position w:val="-16"/>
                <w:sz w:val="21"/>
                <w:szCs w:val="21"/>
              </w:rPr>
              <w:object>
                <v:shape id="_x0000_i1046" o:spt="75" type="#_x0000_t75" style="height:22pt;width:42.95pt;" o:ole="t" filled="f" o:preferrelative="t" stroked="f" coordsize="21600,21600">
                  <v:path/>
                  <v:fill on="f" alignshape="1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47" o:spt="75" type="#_x0000_t75" style="height:16pt;width:27pt;" o:ole="t" filled="f" o:preferrelative="t" stroked="f" coordsize="21600,21600">
                  <v:path/>
                  <v:fill on="f" alignshape="1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在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48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上的一组基；(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0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)</w:t>
            </w:r>
          </w:p>
          <w:p>
            <w:pPr>
              <w:ind w:firstLine="210" w:firstLineChars="1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(2)  将</w:t>
            </w:r>
            <w:r>
              <w:rPr>
                <w:position w:val="-10"/>
                <w:sz w:val="21"/>
                <w:szCs w:val="21"/>
              </w:rPr>
              <w:object>
                <v:shape id="_x0000_i1049" o:spt="75" type="#_x0000_t75" style="height:17.7pt;width:40.9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表示成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0" o:spt="75" type="#_x0000_t75" style="height:18pt;width:31.95pt;" o:ole="t" filled="f" o:preferrelative="t" stroked="f" coordsize="21600,21600">
                  <v:path/>
                  <v:fill on="f" alignshape="1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1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-线性组合。(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)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 w:eastAsiaTheme="majorEastAsia"/>
                <w:sz w:val="24"/>
                <w:lang w:val="en-US" w:eastAsia="zh-CN"/>
              </w:rPr>
              <w:t>3</w:t>
            </w:r>
            <w:r>
              <w:rPr>
                <w:rFonts w:hint="default" w:ascii="Times New Roman" w:hAnsi="Times New Roman" w:cs="Times New Roman" w:eastAsiaTheme="majorEastAsia"/>
                <w:sz w:val="24"/>
              </w:rPr>
              <w:t>．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(20分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，每小题10分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leftChars="0" w:firstLine="240" w:firstLineChars="100"/>
              <w:jc w:val="left"/>
              <w:textAlignment w:val="auto"/>
              <w:rPr>
                <w:rFonts w:hint="default" w:ascii="Times New Roman" w:hAnsi="Times New Roman" w:eastAsia="宋体" w:cs="Times New Roman"/>
                <w:sz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(1) </w:t>
            </w:r>
            <w:r>
              <w:rPr>
                <w:rFonts w:hint="default" w:ascii="Times New Roman" w:hAnsi="Times New Roman" w:cs="Times New Roman"/>
                <w:sz w:val="21"/>
              </w:rPr>
              <w:t>解如下</w:t>
            </w:r>
            <w:r>
              <w:rPr>
                <w:rFonts w:hint="default" w:ascii="Times New Roman" w:hAnsi="Times New Roman" w:cs="Times New Roman"/>
                <w:sz w:val="21"/>
                <w:lang w:eastAsia="zh-CN"/>
              </w:rPr>
              <w:t>含参数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52" o:spt="75" type="#_x0000_t75" style="height:18pt;width:53.2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  <w:r>
              <w:rPr>
                <w:rFonts w:hint="eastAsia" w:cs="Times New Roman"/>
                <w:sz w:val="21"/>
                <w:lang w:eastAsia="zh-CN"/>
              </w:rPr>
              <w:t>的同</w:t>
            </w:r>
            <w:r>
              <w:rPr>
                <w:rFonts w:hint="default" w:ascii="Times New Roman" w:hAnsi="Times New Roman" w:cs="Times New Roman"/>
                <w:sz w:val="21"/>
              </w:rPr>
              <w:t>余方程组</w:t>
            </w:r>
            <w:r>
              <w:rPr>
                <w:rFonts w:hint="default" w:ascii="Times New Roman" w:hAnsi="Times New Roman" w:cs="Times New Roman"/>
                <w:sz w:val="21"/>
                <w:lang w:val="en-US" w:eastAsia="zh-CN"/>
              </w:rPr>
              <w:t>: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position w:val="-68"/>
                <w:sz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8"/>
                <w:sz w:val="21"/>
                <w:lang w:eastAsia="zh-CN"/>
              </w:rPr>
              <w:object>
                <v:shape id="_x0000_i1053" o:spt="75" type="#_x0000_t75" style="height:74pt;width:78.95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leftChars="0" w:firstLine="420" w:firstLineChars="200"/>
              <w:jc w:val="left"/>
              <w:textAlignment w:val="auto"/>
              <w:rPr>
                <w:rFonts w:hint="default"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)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当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54" o:spt="75" type="#_x0000_t75" style="height:18pt;width:123.5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时，</w:t>
            </w:r>
            <w:r>
              <w:rPr>
                <w:rFonts w:hint="default" w:ascii="Times New Roman" w:hAnsi="Times New Roman" w:cs="Times New Roman"/>
                <w:sz w:val="21"/>
                <w:lang w:eastAsia="zh-CN"/>
              </w:rPr>
              <w:t>求出上述同余方程组的</w:t>
            </w:r>
            <w:r>
              <w:rPr>
                <w:rFonts w:hint="default" w:ascii="Times New Roman" w:hAnsi="Times New Roman" w:cs="Times New Roman"/>
                <w:sz w:val="21"/>
              </w:rPr>
              <w:t>最小正整数解</w:t>
            </w:r>
            <w:r>
              <w:rPr>
                <w:rFonts w:hint="default" w:ascii="Times New Roman" w:hAnsi="Times New Roman" w:cs="Times New Roman"/>
                <w:sz w:val="21"/>
                <w:lang w:eastAsia="zh-CN"/>
              </w:rPr>
              <w:t>。</w:t>
            </w:r>
          </w:p>
          <w:p>
            <w:pPr>
              <w:spacing w:line="360" w:lineRule="auto"/>
              <w:ind w:firstLine="420" w:firstLineChars="200"/>
              <w:rPr>
                <w:rFonts w:hint="default" w:ascii="Times New Roman" w:hAnsi="Times New Roman" w:eastAsia="宋体" w:cs="Times New Roman"/>
                <w:sz w:val="21"/>
                <w:lang w:eastAsia="zh-CN"/>
              </w:rPr>
            </w:pPr>
          </w:p>
        </w:tc>
      </w:tr>
    </w:tbl>
    <w:p>
      <w:pPr>
        <w:ind w:firstLine="360"/>
        <w:rPr>
          <w:rFonts w:hint="eastAsia"/>
          <w:sz w:val="18"/>
        </w:rPr>
      </w:pPr>
      <w:r>
        <w:rPr>
          <w:rFonts w:hint="eastAsia"/>
          <w:sz w:val="18"/>
        </w:rPr>
        <w:t xml:space="preserve">考试科目： </w:t>
      </w:r>
      <w:r>
        <w:rPr>
          <w:rFonts w:hint="eastAsia"/>
          <w:sz w:val="18"/>
          <w:lang w:eastAsia="zh-CN"/>
        </w:rPr>
        <w:t>抽象代数</w:t>
      </w:r>
      <w:r>
        <w:rPr>
          <w:rFonts w:hint="eastAsia"/>
          <w:sz w:val="18"/>
        </w:rPr>
        <w:t xml:space="preserve">                                                     </w:t>
      </w:r>
      <w:r>
        <w:rPr>
          <w:rFonts w:hint="eastAsia"/>
          <w:sz w:val="18"/>
          <w:lang w:val="en-US" w:eastAsia="zh-CN"/>
        </w:rPr>
        <w:t xml:space="preserve">  </w:t>
      </w:r>
      <w:r>
        <w:rPr>
          <w:rFonts w:hint="eastAsia"/>
          <w:sz w:val="18"/>
        </w:rPr>
        <w:t xml:space="preserve">共 </w:t>
      </w:r>
      <w:r>
        <w:rPr>
          <w:rFonts w:hint="eastAsia"/>
          <w:sz w:val="18"/>
          <w:lang w:val="en-US" w:eastAsia="zh-CN"/>
        </w:rPr>
        <w:t>2</w:t>
      </w:r>
      <w:r>
        <w:rPr>
          <w:rFonts w:hint="eastAsia"/>
          <w:sz w:val="18"/>
        </w:rPr>
        <w:t xml:space="preserve"> 页，第 </w:t>
      </w:r>
      <w:r>
        <w:rPr>
          <w:rFonts w:hint="eastAsia"/>
          <w:sz w:val="18"/>
          <w:lang w:val="en-US" w:eastAsia="zh-CN"/>
        </w:rPr>
        <w:t>2</w:t>
      </w:r>
      <w:r>
        <w:rPr>
          <w:rFonts w:hint="eastAsia"/>
          <w:sz w:val="18"/>
        </w:rPr>
        <w:t xml:space="preserve"> 页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C5DC8"/>
    <w:multiLevelType w:val="singleLevel"/>
    <w:tmpl w:val="161C5DC8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41E6ADB3"/>
    <w:multiLevelType w:val="singleLevel"/>
    <w:tmpl w:val="41E6ADB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431B37EC"/>
    <w:multiLevelType w:val="multilevel"/>
    <w:tmpl w:val="431B37EC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A7A91FE"/>
    <w:multiLevelType w:val="singleLevel"/>
    <w:tmpl w:val="7A7A91FE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B38"/>
    <w:rsid w:val="001A5829"/>
    <w:rsid w:val="00204A9F"/>
    <w:rsid w:val="003B48B4"/>
    <w:rsid w:val="00445FF6"/>
    <w:rsid w:val="00522203"/>
    <w:rsid w:val="005C0D4E"/>
    <w:rsid w:val="006C7979"/>
    <w:rsid w:val="00730CA0"/>
    <w:rsid w:val="00740158"/>
    <w:rsid w:val="009E7E0B"/>
    <w:rsid w:val="00A60194"/>
    <w:rsid w:val="00B31239"/>
    <w:rsid w:val="00BA3B6C"/>
    <w:rsid w:val="00BD3CBA"/>
    <w:rsid w:val="00C3361B"/>
    <w:rsid w:val="00D53DE0"/>
    <w:rsid w:val="00DF7B38"/>
    <w:rsid w:val="012C1028"/>
    <w:rsid w:val="012D1104"/>
    <w:rsid w:val="01840890"/>
    <w:rsid w:val="01844885"/>
    <w:rsid w:val="01BF6098"/>
    <w:rsid w:val="01CB44CA"/>
    <w:rsid w:val="01F17D8E"/>
    <w:rsid w:val="01F70B2F"/>
    <w:rsid w:val="02060E61"/>
    <w:rsid w:val="02523F77"/>
    <w:rsid w:val="02646B78"/>
    <w:rsid w:val="02CB084D"/>
    <w:rsid w:val="02E10B14"/>
    <w:rsid w:val="030E5C33"/>
    <w:rsid w:val="03B46B7E"/>
    <w:rsid w:val="03C80D81"/>
    <w:rsid w:val="04200352"/>
    <w:rsid w:val="0431688C"/>
    <w:rsid w:val="04404AB7"/>
    <w:rsid w:val="04861AA0"/>
    <w:rsid w:val="04E84102"/>
    <w:rsid w:val="05480C17"/>
    <w:rsid w:val="05744306"/>
    <w:rsid w:val="05900391"/>
    <w:rsid w:val="059C5AAC"/>
    <w:rsid w:val="05D15C13"/>
    <w:rsid w:val="05E62BC7"/>
    <w:rsid w:val="05E93213"/>
    <w:rsid w:val="06085324"/>
    <w:rsid w:val="062769F9"/>
    <w:rsid w:val="062F5274"/>
    <w:rsid w:val="067803EE"/>
    <w:rsid w:val="0699664D"/>
    <w:rsid w:val="06D80EED"/>
    <w:rsid w:val="06DC0865"/>
    <w:rsid w:val="06F20ACA"/>
    <w:rsid w:val="070333E8"/>
    <w:rsid w:val="071E431F"/>
    <w:rsid w:val="074171AB"/>
    <w:rsid w:val="07740F08"/>
    <w:rsid w:val="07B26045"/>
    <w:rsid w:val="07B73589"/>
    <w:rsid w:val="07FE0A96"/>
    <w:rsid w:val="082120CE"/>
    <w:rsid w:val="08DA7F8B"/>
    <w:rsid w:val="08DC76B1"/>
    <w:rsid w:val="08E34724"/>
    <w:rsid w:val="09150973"/>
    <w:rsid w:val="09566740"/>
    <w:rsid w:val="0964021A"/>
    <w:rsid w:val="0A0D6FBB"/>
    <w:rsid w:val="0A1E1212"/>
    <w:rsid w:val="0A4D7095"/>
    <w:rsid w:val="0A6318E4"/>
    <w:rsid w:val="0A7F64A3"/>
    <w:rsid w:val="0ADA0D94"/>
    <w:rsid w:val="0AE32DE7"/>
    <w:rsid w:val="0B2805CD"/>
    <w:rsid w:val="0B53443E"/>
    <w:rsid w:val="0B6C36A0"/>
    <w:rsid w:val="0B785FC1"/>
    <w:rsid w:val="0B893DFE"/>
    <w:rsid w:val="0BB51503"/>
    <w:rsid w:val="0BDD3553"/>
    <w:rsid w:val="0BE22FBF"/>
    <w:rsid w:val="0C152C91"/>
    <w:rsid w:val="0C256C4F"/>
    <w:rsid w:val="0C4447B6"/>
    <w:rsid w:val="0C777106"/>
    <w:rsid w:val="0CB66F63"/>
    <w:rsid w:val="0CF47346"/>
    <w:rsid w:val="0D7A11A8"/>
    <w:rsid w:val="0D7F5AB6"/>
    <w:rsid w:val="0DAB5F25"/>
    <w:rsid w:val="0DF83E7D"/>
    <w:rsid w:val="0E01603C"/>
    <w:rsid w:val="0E2B22B5"/>
    <w:rsid w:val="0E5901B0"/>
    <w:rsid w:val="0E646C38"/>
    <w:rsid w:val="0E745493"/>
    <w:rsid w:val="0E8219CD"/>
    <w:rsid w:val="0E903BC6"/>
    <w:rsid w:val="0F070D41"/>
    <w:rsid w:val="0F170A48"/>
    <w:rsid w:val="0F1A229F"/>
    <w:rsid w:val="0F263641"/>
    <w:rsid w:val="0F2C7B44"/>
    <w:rsid w:val="0F3304EC"/>
    <w:rsid w:val="0F475317"/>
    <w:rsid w:val="0F505E0F"/>
    <w:rsid w:val="0F5A6BE4"/>
    <w:rsid w:val="0F5C4CC6"/>
    <w:rsid w:val="0F78356A"/>
    <w:rsid w:val="0FB6142C"/>
    <w:rsid w:val="0FC00A38"/>
    <w:rsid w:val="0FE574A1"/>
    <w:rsid w:val="100B402C"/>
    <w:rsid w:val="103955B3"/>
    <w:rsid w:val="103A2E35"/>
    <w:rsid w:val="10537544"/>
    <w:rsid w:val="10712E15"/>
    <w:rsid w:val="10954E84"/>
    <w:rsid w:val="10C64C57"/>
    <w:rsid w:val="10CA5957"/>
    <w:rsid w:val="10D050E9"/>
    <w:rsid w:val="10D96605"/>
    <w:rsid w:val="11905394"/>
    <w:rsid w:val="11A86FF0"/>
    <w:rsid w:val="11D24B43"/>
    <w:rsid w:val="11F640F6"/>
    <w:rsid w:val="11F94FBC"/>
    <w:rsid w:val="121017CA"/>
    <w:rsid w:val="121871FA"/>
    <w:rsid w:val="126B2222"/>
    <w:rsid w:val="126C59BD"/>
    <w:rsid w:val="129D32F2"/>
    <w:rsid w:val="12A52BB1"/>
    <w:rsid w:val="12C1534B"/>
    <w:rsid w:val="12EE3E38"/>
    <w:rsid w:val="13006EB7"/>
    <w:rsid w:val="13287CF3"/>
    <w:rsid w:val="13A272F6"/>
    <w:rsid w:val="13A67E20"/>
    <w:rsid w:val="13C430FE"/>
    <w:rsid w:val="14040843"/>
    <w:rsid w:val="140F3169"/>
    <w:rsid w:val="144427CC"/>
    <w:rsid w:val="147B47A3"/>
    <w:rsid w:val="14864351"/>
    <w:rsid w:val="14A16624"/>
    <w:rsid w:val="14B25413"/>
    <w:rsid w:val="14EA37A0"/>
    <w:rsid w:val="14F0332D"/>
    <w:rsid w:val="14F040A6"/>
    <w:rsid w:val="150B1B8D"/>
    <w:rsid w:val="152C0947"/>
    <w:rsid w:val="15317077"/>
    <w:rsid w:val="15372DBF"/>
    <w:rsid w:val="15417503"/>
    <w:rsid w:val="155021AD"/>
    <w:rsid w:val="1576683B"/>
    <w:rsid w:val="1584226B"/>
    <w:rsid w:val="158A4C2B"/>
    <w:rsid w:val="159330F1"/>
    <w:rsid w:val="159C7876"/>
    <w:rsid w:val="15C33543"/>
    <w:rsid w:val="15FA3501"/>
    <w:rsid w:val="163216F1"/>
    <w:rsid w:val="16437577"/>
    <w:rsid w:val="16690CD0"/>
    <w:rsid w:val="168975DA"/>
    <w:rsid w:val="16A449E3"/>
    <w:rsid w:val="17522282"/>
    <w:rsid w:val="17584AF1"/>
    <w:rsid w:val="17F54F12"/>
    <w:rsid w:val="17FB301A"/>
    <w:rsid w:val="17FE363D"/>
    <w:rsid w:val="180374BF"/>
    <w:rsid w:val="180855A9"/>
    <w:rsid w:val="18151788"/>
    <w:rsid w:val="184D53D1"/>
    <w:rsid w:val="187F5670"/>
    <w:rsid w:val="188A369F"/>
    <w:rsid w:val="18E119FA"/>
    <w:rsid w:val="18EB1E2C"/>
    <w:rsid w:val="19295AE0"/>
    <w:rsid w:val="192E1BE1"/>
    <w:rsid w:val="19D32F1E"/>
    <w:rsid w:val="19D70723"/>
    <w:rsid w:val="19FB79A5"/>
    <w:rsid w:val="19FC4D50"/>
    <w:rsid w:val="19FC78C3"/>
    <w:rsid w:val="1A1653D5"/>
    <w:rsid w:val="1A8A6300"/>
    <w:rsid w:val="1A950E69"/>
    <w:rsid w:val="1AE23D45"/>
    <w:rsid w:val="1AE51D7D"/>
    <w:rsid w:val="1B5C05D5"/>
    <w:rsid w:val="1B7926B1"/>
    <w:rsid w:val="1BE44734"/>
    <w:rsid w:val="1C11131C"/>
    <w:rsid w:val="1C164E79"/>
    <w:rsid w:val="1C243B4A"/>
    <w:rsid w:val="1C4F6A6B"/>
    <w:rsid w:val="1C500E7B"/>
    <w:rsid w:val="1C66284A"/>
    <w:rsid w:val="1C717836"/>
    <w:rsid w:val="1CC21005"/>
    <w:rsid w:val="1D025CB0"/>
    <w:rsid w:val="1D0569A9"/>
    <w:rsid w:val="1D1C6C96"/>
    <w:rsid w:val="1D463515"/>
    <w:rsid w:val="1D9E0EDC"/>
    <w:rsid w:val="1DED1567"/>
    <w:rsid w:val="1E1A221B"/>
    <w:rsid w:val="1E41234C"/>
    <w:rsid w:val="1E53428F"/>
    <w:rsid w:val="1F2749CD"/>
    <w:rsid w:val="1F2B6253"/>
    <w:rsid w:val="1F527C88"/>
    <w:rsid w:val="1F5F15CE"/>
    <w:rsid w:val="1F8430E3"/>
    <w:rsid w:val="201E4F3D"/>
    <w:rsid w:val="204A4CC7"/>
    <w:rsid w:val="206D7F25"/>
    <w:rsid w:val="2070756E"/>
    <w:rsid w:val="209E42D7"/>
    <w:rsid w:val="20A4618F"/>
    <w:rsid w:val="20A771C3"/>
    <w:rsid w:val="20BA1FA6"/>
    <w:rsid w:val="21047790"/>
    <w:rsid w:val="213F3658"/>
    <w:rsid w:val="215C74AB"/>
    <w:rsid w:val="219C12CE"/>
    <w:rsid w:val="21DF425A"/>
    <w:rsid w:val="21E22C45"/>
    <w:rsid w:val="221424E9"/>
    <w:rsid w:val="223D0F5C"/>
    <w:rsid w:val="2256180B"/>
    <w:rsid w:val="225B2252"/>
    <w:rsid w:val="22FC0537"/>
    <w:rsid w:val="23164B09"/>
    <w:rsid w:val="232A74E5"/>
    <w:rsid w:val="23743D7A"/>
    <w:rsid w:val="239407F1"/>
    <w:rsid w:val="2398618B"/>
    <w:rsid w:val="23D64684"/>
    <w:rsid w:val="23EF0300"/>
    <w:rsid w:val="24363A78"/>
    <w:rsid w:val="245002F2"/>
    <w:rsid w:val="245D4AEF"/>
    <w:rsid w:val="24807727"/>
    <w:rsid w:val="2492200D"/>
    <w:rsid w:val="24ED6327"/>
    <w:rsid w:val="25287205"/>
    <w:rsid w:val="259604F5"/>
    <w:rsid w:val="25CE48BE"/>
    <w:rsid w:val="25E749AD"/>
    <w:rsid w:val="25F26A46"/>
    <w:rsid w:val="2617716F"/>
    <w:rsid w:val="26231C1C"/>
    <w:rsid w:val="26340B92"/>
    <w:rsid w:val="26532EDA"/>
    <w:rsid w:val="268E4234"/>
    <w:rsid w:val="268F71F0"/>
    <w:rsid w:val="26B74D0F"/>
    <w:rsid w:val="26E47F76"/>
    <w:rsid w:val="27080258"/>
    <w:rsid w:val="274142A0"/>
    <w:rsid w:val="274650CF"/>
    <w:rsid w:val="2759751E"/>
    <w:rsid w:val="277A179D"/>
    <w:rsid w:val="278C749D"/>
    <w:rsid w:val="2794369A"/>
    <w:rsid w:val="279547DC"/>
    <w:rsid w:val="27BC21A8"/>
    <w:rsid w:val="27D84C84"/>
    <w:rsid w:val="27DA2304"/>
    <w:rsid w:val="27F2631E"/>
    <w:rsid w:val="285B73D8"/>
    <w:rsid w:val="28931938"/>
    <w:rsid w:val="28B41C7F"/>
    <w:rsid w:val="28FA5F27"/>
    <w:rsid w:val="291A1439"/>
    <w:rsid w:val="292275A8"/>
    <w:rsid w:val="2939787A"/>
    <w:rsid w:val="295E5A31"/>
    <w:rsid w:val="29914D85"/>
    <w:rsid w:val="29971C1E"/>
    <w:rsid w:val="29B944B5"/>
    <w:rsid w:val="29BB7942"/>
    <w:rsid w:val="29ED60D4"/>
    <w:rsid w:val="29F03D7B"/>
    <w:rsid w:val="29FC3518"/>
    <w:rsid w:val="2A5A3C2A"/>
    <w:rsid w:val="2AB60800"/>
    <w:rsid w:val="2ADF1A37"/>
    <w:rsid w:val="2AFD241E"/>
    <w:rsid w:val="2B1F32B8"/>
    <w:rsid w:val="2B2F7730"/>
    <w:rsid w:val="2B830995"/>
    <w:rsid w:val="2BDF478D"/>
    <w:rsid w:val="2C0E45C0"/>
    <w:rsid w:val="2C3E4347"/>
    <w:rsid w:val="2C506556"/>
    <w:rsid w:val="2C5D3633"/>
    <w:rsid w:val="2CEA53D0"/>
    <w:rsid w:val="2CEC7D64"/>
    <w:rsid w:val="2D1B4D63"/>
    <w:rsid w:val="2D282248"/>
    <w:rsid w:val="2D813BF0"/>
    <w:rsid w:val="2D9D17F0"/>
    <w:rsid w:val="2DA969C1"/>
    <w:rsid w:val="2DDA7314"/>
    <w:rsid w:val="2E255B8B"/>
    <w:rsid w:val="2E2934E0"/>
    <w:rsid w:val="2E3832E3"/>
    <w:rsid w:val="2E554733"/>
    <w:rsid w:val="2E560964"/>
    <w:rsid w:val="2E6D4105"/>
    <w:rsid w:val="2E836000"/>
    <w:rsid w:val="2EC056C7"/>
    <w:rsid w:val="2ECF37BB"/>
    <w:rsid w:val="2ED3375B"/>
    <w:rsid w:val="2F435D80"/>
    <w:rsid w:val="2F617A0A"/>
    <w:rsid w:val="2F8364C1"/>
    <w:rsid w:val="2F9266F9"/>
    <w:rsid w:val="2F936545"/>
    <w:rsid w:val="2FCE7BC8"/>
    <w:rsid w:val="2FD43819"/>
    <w:rsid w:val="2FEB45F8"/>
    <w:rsid w:val="304F58EF"/>
    <w:rsid w:val="30685980"/>
    <w:rsid w:val="30731CF9"/>
    <w:rsid w:val="30780380"/>
    <w:rsid w:val="30E246CA"/>
    <w:rsid w:val="31110EFF"/>
    <w:rsid w:val="31117F3E"/>
    <w:rsid w:val="312C5C4A"/>
    <w:rsid w:val="317E02EA"/>
    <w:rsid w:val="31B6160D"/>
    <w:rsid w:val="31D33328"/>
    <w:rsid w:val="31F85DD0"/>
    <w:rsid w:val="32283643"/>
    <w:rsid w:val="3242649B"/>
    <w:rsid w:val="32495F47"/>
    <w:rsid w:val="32636B87"/>
    <w:rsid w:val="327B4433"/>
    <w:rsid w:val="32866FAF"/>
    <w:rsid w:val="32D42471"/>
    <w:rsid w:val="32FA133B"/>
    <w:rsid w:val="33A0006A"/>
    <w:rsid w:val="33D2437A"/>
    <w:rsid w:val="340A76EC"/>
    <w:rsid w:val="3429035F"/>
    <w:rsid w:val="343B4A6F"/>
    <w:rsid w:val="34D93BB8"/>
    <w:rsid w:val="35A76EC8"/>
    <w:rsid w:val="35B03AD5"/>
    <w:rsid w:val="35B238BB"/>
    <w:rsid w:val="35BA4C4C"/>
    <w:rsid w:val="35C32D38"/>
    <w:rsid w:val="36283B4B"/>
    <w:rsid w:val="36705AFF"/>
    <w:rsid w:val="36BB3B4B"/>
    <w:rsid w:val="36DD0F25"/>
    <w:rsid w:val="36E524C0"/>
    <w:rsid w:val="36E57618"/>
    <w:rsid w:val="37626DCB"/>
    <w:rsid w:val="37647388"/>
    <w:rsid w:val="37787565"/>
    <w:rsid w:val="37834CC7"/>
    <w:rsid w:val="3791719B"/>
    <w:rsid w:val="379F7EAC"/>
    <w:rsid w:val="37A21053"/>
    <w:rsid w:val="37C739E4"/>
    <w:rsid w:val="37D47EAF"/>
    <w:rsid w:val="38406373"/>
    <w:rsid w:val="385B1F49"/>
    <w:rsid w:val="386329F8"/>
    <w:rsid w:val="38D32D4C"/>
    <w:rsid w:val="391B658E"/>
    <w:rsid w:val="393310EE"/>
    <w:rsid w:val="39393A3E"/>
    <w:rsid w:val="39447FC5"/>
    <w:rsid w:val="397F6A61"/>
    <w:rsid w:val="39E50D60"/>
    <w:rsid w:val="39E84644"/>
    <w:rsid w:val="3A40257E"/>
    <w:rsid w:val="3A56314D"/>
    <w:rsid w:val="3A60406B"/>
    <w:rsid w:val="3A9179E6"/>
    <w:rsid w:val="3AB27C6D"/>
    <w:rsid w:val="3AC10139"/>
    <w:rsid w:val="3AC645ED"/>
    <w:rsid w:val="3B1B443A"/>
    <w:rsid w:val="3B222A6A"/>
    <w:rsid w:val="3B717440"/>
    <w:rsid w:val="3B88203E"/>
    <w:rsid w:val="3BBA5E0A"/>
    <w:rsid w:val="3BC971D8"/>
    <w:rsid w:val="3C04363B"/>
    <w:rsid w:val="3C0F10CC"/>
    <w:rsid w:val="3C3D6625"/>
    <w:rsid w:val="3CAB3978"/>
    <w:rsid w:val="3CB57AA5"/>
    <w:rsid w:val="3CF07FF1"/>
    <w:rsid w:val="3D034081"/>
    <w:rsid w:val="3D0346D3"/>
    <w:rsid w:val="3D102FFB"/>
    <w:rsid w:val="3D212796"/>
    <w:rsid w:val="3D3F6AE9"/>
    <w:rsid w:val="3D4E0F9E"/>
    <w:rsid w:val="3D5112D6"/>
    <w:rsid w:val="3D5245FD"/>
    <w:rsid w:val="3DCA7EE4"/>
    <w:rsid w:val="3E007DB3"/>
    <w:rsid w:val="3E4123D6"/>
    <w:rsid w:val="3E633559"/>
    <w:rsid w:val="3E871A9F"/>
    <w:rsid w:val="3ECD10A3"/>
    <w:rsid w:val="3EE06B41"/>
    <w:rsid w:val="3F224261"/>
    <w:rsid w:val="3F3F7112"/>
    <w:rsid w:val="3F582042"/>
    <w:rsid w:val="3F94201B"/>
    <w:rsid w:val="3FD27161"/>
    <w:rsid w:val="3FD9002C"/>
    <w:rsid w:val="401A7839"/>
    <w:rsid w:val="4024052D"/>
    <w:rsid w:val="406E5B45"/>
    <w:rsid w:val="40741854"/>
    <w:rsid w:val="407E660D"/>
    <w:rsid w:val="40D3562F"/>
    <w:rsid w:val="40F04B57"/>
    <w:rsid w:val="415A6743"/>
    <w:rsid w:val="41C30AD3"/>
    <w:rsid w:val="41CE7503"/>
    <w:rsid w:val="41FC141A"/>
    <w:rsid w:val="41FF66D5"/>
    <w:rsid w:val="4222357F"/>
    <w:rsid w:val="422A12B0"/>
    <w:rsid w:val="424E5ECF"/>
    <w:rsid w:val="426E362C"/>
    <w:rsid w:val="42720259"/>
    <w:rsid w:val="430E05B7"/>
    <w:rsid w:val="43421096"/>
    <w:rsid w:val="43A31D9C"/>
    <w:rsid w:val="43AE48E8"/>
    <w:rsid w:val="43C8314E"/>
    <w:rsid w:val="43E61A3C"/>
    <w:rsid w:val="4403068A"/>
    <w:rsid w:val="445F1FA0"/>
    <w:rsid w:val="44D03380"/>
    <w:rsid w:val="453822F3"/>
    <w:rsid w:val="454E27F1"/>
    <w:rsid w:val="45784318"/>
    <w:rsid w:val="457D77F1"/>
    <w:rsid w:val="46294211"/>
    <w:rsid w:val="463A4EFF"/>
    <w:rsid w:val="464E1015"/>
    <w:rsid w:val="46693369"/>
    <w:rsid w:val="467423E7"/>
    <w:rsid w:val="468958A5"/>
    <w:rsid w:val="46977378"/>
    <w:rsid w:val="46C942F4"/>
    <w:rsid w:val="470E389E"/>
    <w:rsid w:val="47190F4B"/>
    <w:rsid w:val="473322D8"/>
    <w:rsid w:val="47945992"/>
    <w:rsid w:val="47A01178"/>
    <w:rsid w:val="47A412C7"/>
    <w:rsid w:val="47AF6DDF"/>
    <w:rsid w:val="47B25755"/>
    <w:rsid w:val="47D351EF"/>
    <w:rsid w:val="4818143E"/>
    <w:rsid w:val="48244A2B"/>
    <w:rsid w:val="4858575B"/>
    <w:rsid w:val="487B09FA"/>
    <w:rsid w:val="48865462"/>
    <w:rsid w:val="48897C73"/>
    <w:rsid w:val="489C3A08"/>
    <w:rsid w:val="48E71947"/>
    <w:rsid w:val="48EE0FAE"/>
    <w:rsid w:val="48FC141F"/>
    <w:rsid w:val="49443598"/>
    <w:rsid w:val="49594FF8"/>
    <w:rsid w:val="49625E50"/>
    <w:rsid w:val="4A012EDF"/>
    <w:rsid w:val="4A0D1F46"/>
    <w:rsid w:val="4A3B30EF"/>
    <w:rsid w:val="4A723048"/>
    <w:rsid w:val="4A764778"/>
    <w:rsid w:val="4A8D45B4"/>
    <w:rsid w:val="4AE95715"/>
    <w:rsid w:val="4B021525"/>
    <w:rsid w:val="4B454951"/>
    <w:rsid w:val="4B6A5424"/>
    <w:rsid w:val="4B7C28CF"/>
    <w:rsid w:val="4B7E183D"/>
    <w:rsid w:val="4BC032B9"/>
    <w:rsid w:val="4BC45A21"/>
    <w:rsid w:val="4BE14384"/>
    <w:rsid w:val="4BE8159F"/>
    <w:rsid w:val="4C033604"/>
    <w:rsid w:val="4C195182"/>
    <w:rsid w:val="4C364553"/>
    <w:rsid w:val="4C4A06AB"/>
    <w:rsid w:val="4C4B1456"/>
    <w:rsid w:val="4C5A3477"/>
    <w:rsid w:val="4CA55D6F"/>
    <w:rsid w:val="4CAD0B37"/>
    <w:rsid w:val="4CB15D83"/>
    <w:rsid w:val="4CBC793F"/>
    <w:rsid w:val="4CBD69E7"/>
    <w:rsid w:val="4CC0020A"/>
    <w:rsid w:val="4CF22F89"/>
    <w:rsid w:val="4D282255"/>
    <w:rsid w:val="4D72143F"/>
    <w:rsid w:val="4D7F3D36"/>
    <w:rsid w:val="4DAE4EE8"/>
    <w:rsid w:val="4DF07BEC"/>
    <w:rsid w:val="4E154C5B"/>
    <w:rsid w:val="4E1906F0"/>
    <w:rsid w:val="4E382C5F"/>
    <w:rsid w:val="4E4107D0"/>
    <w:rsid w:val="4E680C49"/>
    <w:rsid w:val="4E782B39"/>
    <w:rsid w:val="4E8C5D48"/>
    <w:rsid w:val="4E93537B"/>
    <w:rsid w:val="4ECA4AC1"/>
    <w:rsid w:val="4F57723C"/>
    <w:rsid w:val="4FBA3383"/>
    <w:rsid w:val="4FE56941"/>
    <w:rsid w:val="502A1B00"/>
    <w:rsid w:val="5060441A"/>
    <w:rsid w:val="50844A20"/>
    <w:rsid w:val="50E470B7"/>
    <w:rsid w:val="51545BA6"/>
    <w:rsid w:val="518E5335"/>
    <w:rsid w:val="51AC1F05"/>
    <w:rsid w:val="51B0176D"/>
    <w:rsid w:val="52526671"/>
    <w:rsid w:val="525A4EAA"/>
    <w:rsid w:val="527148BD"/>
    <w:rsid w:val="52972877"/>
    <w:rsid w:val="52A53007"/>
    <w:rsid w:val="52F35C22"/>
    <w:rsid w:val="531E3BD6"/>
    <w:rsid w:val="531E3FD4"/>
    <w:rsid w:val="535F1E02"/>
    <w:rsid w:val="537F268C"/>
    <w:rsid w:val="538A3853"/>
    <w:rsid w:val="53BA4620"/>
    <w:rsid w:val="53E57979"/>
    <w:rsid w:val="53FC69EC"/>
    <w:rsid w:val="541E7F4F"/>
    <w:rsid w:val="542B6C7E"/>
    <w:rsid w:val="543D3EE4"/>
    <w:rsid w:val="549030DC"/>
    <w:rsid w:val="54ED48A6"/>
    <w:rsid w:val="55265CF6"/>
    <w:rsid w:val="55432BE2"/>
    <w:rsid w:val="55536D05"/>
    <w:rsid w:val="55830AD4"/>
    <w:rsid w:val="559E72FB"/>
    <w:rsid w:val="55AA094E"/>
    <w:rsid w:val="55F52415"/>
    <w:rsid w:val="564510C5"/>
    <w:rsid w:val="564D549C"/>
    <w:rsid w:val="56553F6C"/>
    <w:rsid w:val="5662423F"/>
    <w:rsid w:val="56760383"/>
    <w:rsid w:val="56AE5BCC"/>
    <w:rsid w:val="56C02C97"/>
    <w:rsid w:val="56DF6BC7"/>
    <w:rsid w:val="5764744A"/>
    <w:rsid w:val="57681510"/>
    <w:rsid w:val="576F54F7"/>
    <w:rsid w:val="577354F0"/>
    <w:rsid w:val="577F523C"/>
    <w:rsid w:val="578654C4"/>
    <w:rsid w:val="57A007B8"/>
    <w:rsid w:val="57B867D2"/>
    <w:rsid w:val="57BB61F6"/>
    <w:rsid w:val="57EE1FB6"/>
    <w:rsid w:val="57EF4010"/>
    <w:rsid w:val="58116B9D"/>
    <w:rsid w:val="587D7C95"/>
    <w:rsid w:val="58806A43"/>
    <w:rsid w:val="58853304"/>
    <w:rsid w:val="58AA5846"/>
    <w:rsid w:val="58CE684F"/>
    <w:rsid w:val="58DF6C89"/>
    <w:rsid w:val="59091A13"/>
    <w:rsid w:val="590C4042"/>
    <w:rsid w:val="592D7362"/>
    <w:rsid w:val="594B4CCE"/>
    <w:rsid w:val="598D5AE0"/>
    <w:rsid w:val="59C63823"/>
    <w:rsid w:val="59C657D4"/>
    <w:rsid w:val="59C97651"/>
    <w:rsid w:val="5A040598"/>
    <w:rsid w:val="5A354E2A"/>
    <w:rsid w:val="5A555992"/>
    <w:rsid w:val="5AB53D36"/>
    <w:rsid w:val="5AB9467C"/>
    <w:rsid w:val="5AD131D1"/>
    <w:rsid w:val="5AFD1152"/>
    <w:rsid w:val="5B2B5379"/>
    <w:rsid w:val="5B2E0F56"/>
    <w:rsid w:val="5B473575"/>
    <w:rsid w:val="5B6E0DDE"/>
    <w:rsid w:val="5B9004BC"/>
    <w:rsid w:val="5BCB3900"/>
    <w:rsid w:val="5BCC4289"/>
    <w:rsid w:val="5BD60DC5"/>
    <w:rsid w:val="5BD761BE"/>
    <w:rsid w:val="5BE171F0"/>
    <w:rsid w:val="5BF244F2"/>
    <w:rsid w:val="5C097851"/>
    <w:rsid w:val="5C0E2860"/>
    <w:rsid w:val="5C7613B4"/>
    <w:rsid w:val="5C9765CC"/>
    <w:rsid w:val="5C9B5F6E"/>
    <w:rsid w:val="5CC509C1"/>
    <w:rsid w:val="5CDB7ADD"/>
    <w:rsid w:val="5CE07CB4"/>
    <w:rsid w:val="5CF64FF2"/>
    <w:rsid w:val="5CFE5338"/>
    <w:rsid w:val="5D3976B5"/>
    <w:rsid w:val="5D3E1057"/>
    <w:rsid w:val="5D8930F4"/>
    <w:rsid w:val="5D904C97"/>
    <w:rsid w:val="5DA12209"/>
    <w:rsid w:val="5DAA7D08"/>
    <w:rsid w:val="5DAF2956"/>
    <w:rsid w:val="5E29510F"/>
    <w:rsid w:val="5E4E1D73"/>
    <w:rsid w:val="5E5E0C4F"/>
    <w:rsid w:val="5EEE51D2"/>
    <w:rsid w:val="5F041942"/>
    <w:rsid w:val="5F1E100A"/>
    <w:rsid w:val="5F5B3834"/>
    <w:rsid w:val="5F5B3F2B"/>
    <w:rsid w:val="5F9C053A"/>
    <w:rsid w:val="5FA9634B"/>
    <w:rsid w:val="5FB233D5"/>
    <w:rsid w:val="5FC064C3"/>
    <w:rsid w:val="5FE4000C"/>
    <w:rsid w:val="601E6878"/>
    <w:rsid w:val="6022247D"/>
    <w:rsid w:val="602400D9"/>
    <w:rsid w:val="605A2545"/>
    <w:rsid w:val="60791621"/>
    <w:rsid w:val="610933CC"/>
    <w:rsid w:val="619543C8"/>
    <w:rsid w:val="61B030C1"/>
    <w:rsid w:val="61B30855"/>
    <w:rsid w:val="61C86E6A"/>
    <w:rsid w:val="61F7307E"/>
    <w:rsid w:val="61FF59D0"/>
    <w:rsid w:val="620D68F2"/>
    <w:rsid w:val="6218014D"/>
    <w:rsid w:val="62186C58"/>
    <w:rsid w:val="624472F9"/>
    <w:rsid w:val="62534513"/>
    <w:rsid w:val="625E7494"/>
    <w:rsid w:val="62954892"/>
    <w:rsid w:val="629D48C8"/>
    <w:rsid w:val="62CB2467"/>
    <w:rsid w:val="62E45B16"/>
    <w:rsid w:val="62E617F4"/>
    <w:rsid w:val="62F21AA7"/>
    <w:rsid w:val="63216DF0"/>
    <w:rsid w:val="632826BF"/>
    <w:rsid w:val="63543215"/>
    <w:rsid w:val="635A677A"/>
    <w:rsid w:val="63847530"/>
    <w:rsid w:val="63FD7417"/>
    <w:rsid w:val="642C5BB4"/>
    <w:rsid w:val="643D7CDA"/>
    <w:rsid w:val="64420337"/>
    <w:rsid w:val="6446612E"/>
    <w:rsid w:val="646B499D"/>
    <w:rsid w:val="647F6271"/>
    <w:rsid w:val="64830683"/>
    <w:rsid w:val="648E54EA"/>
    <w:rsid w:val="64CE3B82"/>
    <w:rsid w:val="64D66505"/>
    <w:rsid w:val="64E35C57"/>
    <w:rsid w:val="64F575CF"/>
    <w:rsid w:val="65442BBF"/>
    <w:rsid w:val="65470375"/>
    <w:rsid w:val="656A1DC9"/>
    <w:rsid w:val="65765E39"/>
    <w:rsid w:val="6597163E"/>
    <w:rsid w:val="65BD733C"/>
    <w:rsid w:val="661A73F9"/>
    <w:rsid w:val="664259F2"/>
    <w:rsid w:val="66744B4A"/>
    <w:rsid w:val="66944F59"/>
    <w:rsid w:val="66CA2F22"/>
    <w:rsid w:val="6715471F"/>
    <w:rsid w:val="671C66F4"/>
    <w:rsid w:val="67725B94"/>
    <w:rsid w:val="67BD16EE"/>
    <w:rsid w:val="67C44373"/>
    <w:rsid w:val="68375337"/>
    <w:rsid w:val="684155E0"/>
    <w:rsid w:val="686A2B30"/>
    <w:rsid w:val="68873D46"/>
    <w:rsid w:val="68932AEF"/>
    <w:rsid w:val="68A46A6A"/>
    <w:rsid w:val="68A81E8C"/>
    <w:rsid w:val="68C37A68"/>
    <w:rsid w:val="68C82CA7"/>
    <w:rsid w:val="68D708E5"/>
    <w:rsid w:val="68D8173E"/>
    <w:rsid w:val="68EF0765"/>
    <w:rsid w:val="69036AF3"/>
    <w:rsid w:val="692D4B5D"/>
    <w:rsid w:val="697C5550"/>
    <w:rsid w:val="69BD348A"/>
    <w:rsid w:val="69C8525D"/>
    <w:rsid w:val="69E5501F"/>
    <w:rsid w:val="69F711A0"/>
    <w:rsid w:val="69F87D4F"/>
    <w:rsid w:val="6A094FA4"/>
    <w:rsid w:val="6A4558DE"/>
    <w:rsid w:val="6A4B52EF"/>
    <w:rsid w:val="6AE85CDA"/>
    <w:rsid w:val="6B02116F"/>
    <w:rsid w:val="6B0E1E37"/>
    <w:rsid w:val="6B3C19E4"/>
    <w:rsid w:val="6B683A81"/>
    <w:rsid w:val="6B744883"/>
    <w:rsid w:val="6B8A1173"/>
    <w:rsid w:val="6BC30A2D"/>
    <w:rsid w:val="6BDF6A8D"/>
    <w:rsid w:val="6BEE0003"/>
    <w:rsid w:val="6BEE00D9"/>
    <w:rsid w:val="6BEE0112"/>
    <w:rsid w:val="6C1255B2"/>
    <w:rsid w:val="6C480465"/>
    <w:rsid w:val="6C8852B3"/>
    <w:rsid w:val="6C946029"/>
    <w:rsid w:val="6CC07DB9"/>
    <w:rsid w:val="6CD16924"/>
    <w:rsid w:val="6CF566F3"/>
    <w:rsid w:val="6D386FE8"/>
    <w:rsid w:val="6D531B56"/>
    <w:rsid w:val="6D5E4735"/>
    <w:rsid w:val="6D6745CC"/>
    <w:rsid w:val="6D83755B"/>
    <w:rsid w:val="6E2F13AE"/>
    <w:rsid w:val="6E752B09"/>
    <w:rsid w:val="6EBF6DD6"/>
    <w:rsid w:val="6ECC7969"/>
    <w:rsid w:val="6EF331F3"/>
    <w:rsid w:val="6F0421C2"/>
    <w:rsid w:val="6F0965A2"/>
    <w:rsid w:val="6F6B41F0"/>
    <w:rsid w:val="6FC800A5"/>
    <w:rsid w:val="6FCE5A09"/>
    <w:rsid w:val="6FFE23ED"/>
    <w:rsid w:val="703D6ACD"/>
    <w:rsid w:val="705A1190"/>
    <w:rsid w:val="706B562E"/>
    <w:rsid w:val="70A50B92"/>
    <w:rsid w:val="70CC4BBB"/>
    <w:rsid w:val="70F72FED"/>
    <w:rsid w:val="71865A44"/>
    <w:rsid w:val="71895600"/>
    <w:rsid w:val="71DB09BD"/>
    <w:rsid w:val="72331D37"/>
    <w:rsid w:val="72405255"/>
    <w:rsid w:val="72472E42"/>
    <w:rsid w:val="726737BB"/>
    <w:rsid w:val="727C3F60"/>
    <w:rsid w:val="728452ED"/>
    <w:rsid w:val="7293334D"/>
    <w:rsid w:val="72986149"/>
    <w:rsid w:val="7314541D"/>
    <w:rsid w:val="73162E73"/>
    <w:rsid w:val="73445CB1"/>
    <w:rsid w:val="7349794A"/>
    <w:rsid w:val="737277F5"/>
    <w:rsid w:val="737E3727"/>
    <w:rsid w:val="737F64E4"/>
    <w:rsid w:val="73837CD4"/>
    <w:rsid w:val="7384766E"/>
    <w:rsid w:val="73942E57"/>
    <w:rsid w:val="73F84228"/>
    <w:rsid w:val="74281BE2"/>
    <w:rsid w:val="749A40FA"/>
    <w:rsid w:val="74A67E03"/>
    <w:rsid w:val="75253188"/>
    <w:rsid w:val="7534139F"/>
    <w:rsid w:val="75B57132"/>
    <w:rsid w:val="75FD228C"/>
    <w:rsid w:val="763A0DC2"/>
    <w:rsid w:val="76446A03"/>
    <w:rsid w:val="76816768"/>
    <w:rsid w:val="76BD083D"/>
    <w:rsid w:val="76EA348F"/>
    <w:rsid w:val="76FD2E5C"/>
    <w:rsid w:val="77020057"/>
    <w:rsid w:val="778133A2"/>
    <w:rsid w:val="77A67E29"/>
    <w:rsid w:val="78063705"/>
    <w:rsid w:val="781867F0"/>
    <w:rsid w:val="781B3E0A"/>
    <w:rsid w:val="783225DC"/>
    <w:rsid w:val="783A2BCD"/>
    <w:rsid w:val="78424999"/>
    <w:rsid w:val="784572CD"/>
    <w:rsid w:val="78467282"/>
    <w:rsid w:val="787F2EB0"/>
    <w:rsid w:val="78870141"/>
    <w:rsid w:val="78995B9D"/>
    <w:rsid w:val="78997625"/>
    <w:rsid w:val="78A8438C"/>
    <w:rsid w:val="78DC7B3B"/>
    <w:rsid w:val="78DD5ED9"/>
    <w:rsid w:val="797259E6"/>
    <w:rsid w:val="79852358"/>
    <w:rsid w:val="79AA53E7"/>
    <w:rsid w:val="79C40913"/>
    <w:rsid w:val="79F309F3"/>
    <w:rsid w:val="79F83BFA"/>
    <w:rsid w:val="79FC1E8B"/>
    <w:rsid w:val="7A251ABC"/>
    <w:rsid w:val="7A50346E"/>
    <w:rsid w:val="7A860C10"/>
    <w:rsid w:val="7A87476F"/>
    <w:rsid w:val="7AAD3EDC"/>
    <w:rsid w:val="7ABD707C"/>
    <w:rsid w:val="7AF14250"/>
    <w:rsid w:val="7B0D314B"/>
    <w:rsid w:val="7B24497E"/>
    <w:rsid w:val="7B473C28"/>
    <w:rsid w:val="7B4F515D"/>
    <w:rsid w:val="7B597E82"/>
    <w:rsid w:val="7B727C52"/>
    <w:rsid w:val="7B8C4E90"/>
    <w:rsid w:val="7BC07800"/>
    <w:rsid w:val="7BDB329C"/>
    <w:rsid w:val="7BFB28EE"/>
    <w:rsid w:val="7BFF1CC2"/>
    <w:rsid w:val="7C0948DC"/>
    <w:rsid w:val="7C35466E"/>
    <w:rsid w:val="7C503A67"/>
    <w:rsid w:val="7C7E1860"/>
    <w:rsid w:val="7CAC3AD6"/>
    <w:rsid w:val="7CD557BB"/>
    <w:rsid w:val="7D0B1692"/>
    <w:rsid w:val="7D33065F"/>
    <w:rsid w:val="7D71326F"/>
    <w:rsid w:val="7DBB154C"/>
    <w:rsid w:val="7DE749D9"/>
    <w:rsid w:val="7E0657EA"/>
    <w:rsid w:val="7E3A179F"/>
    <w:rsid w:val="7E465A74"/>
    <w:rsid w:val="7E5E6DE5"/>
    <w:rsid w:val="7E881670"/>
    <w:rsid w:val="7E9056F2"/>
    <w:rsid w:val="7EAD2010"/>
    <w:rsid w:val="7EB63159"/>
    <w:rsid w:val="7F3F4936"/>
    <w:rsid w:val="7F606CB9"/>
    <w:rsid w:val="7F636FE8"/>
    <w:rsid w:val="7F8749FC"/>
    <w:rsid w:val="7F885505"/>
    <w:rsid w:val="7FAE1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84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Calibri" w:eastAsia="宋体" w:cs="宋体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yjsy</Company>
  <Pages>2</Pages>
  <Words>50</Words>
  <Characters>287</Characters>
  <Lines>2</Lines>
  <Paragraphs>1</Paragraphs>
  <TotalTime>9</TotalTime>
  <ScaleCrop>false</ScaleCrop>
  <LinksUpToDate>false</LinksUpToDate>
  <CharactersWithSpaces>336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13:51:00Z</dcterms:created>
  <dc:creator>hp</dc:creator>
  <cp:lastModifiedBy>心无旁骛</cp:lastModifiedBy>
  <dcterms:modified xsi:type="dcterms:W3CDTF">2020-11-13T09:44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